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wmf" ContentType="image/x-wmf"/>
  <Default Extension="bin" ContentType="application/vnd.openxmlformats-officedocument.oleObjec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4756F5" w14:textId="1E6FB6C8" w:rsidR="00243E67" w:rsidRDefault="00A64583" w:rsidP="00243E67">
      <w:pPr>
        <w:jc w:val="center"/>
        <w:rPr>
          <w:b/>
        </w:rPr>
      </w:pPr>
      <w:r>
        <w:rPr>
          <w:b/>
        </w:rPr>
        <w:t xml:space="preserve">2.2 Midpoint </w:t>
      </w:r>
      <w:r w:rsidR="0032456B">
        <w:rPr>
          <w:b/>
        </w:rPr>
        <w:t>Do Now</w:t>
      </w:r>
      <w:bookmarkStart w:id="0" w:name="_GoBack"/>
      <w:bookmarkEnd w:id="0"/>
    </w:p>
    <w:p w14:paraId="0DDFBB24" w14:textId="77777777" w:rsidR="00243E67" w:rsidRDefault="00243E67" w:rsidP="00243E67">
      <w:pPr>
        <w:jc w:val="center"/>
        <w:rPr>
          <w:b/>
        </w:rPr>
      </w:pPr>
    </w:p>
    <w:p w14:paraId="5B1B0827" w14:textId="77777777" w:rsidR="00243E67" w:rsidRPr="00243E67" w:rsidRDefault="00243E67" w:rsidP="00243E67">
      <w:pPr>
        <w:jc w:val="center"/>
        <w:rPr>
          <w:b/>
        </w:rPr>
      </w:pPr>
    </w:p>
    <w:p w14:paraId="3714A339" w14:textId="77777777" w:rsidR="0003669C" w:rsidRDefault="00243E67">
      <w:r>
        <w:rPr>
          <w:noProof/>
        </w:rPr>
        <w:drawing>
          <wp:inline distT="0" distB="0" distL="0" distR="0" wp14:anchorId="02A452B9" wp14:editId="75062658">
            <wp:extent cx="5938520" cy="1029970"/>
            <wp:effectExtent l="0" t="0" r="5080" b="11430"/>
            <wp:docPr id="1" name="Picture 1" descr="/Users/Rasa/Desktop/Screen Shot 2016-10-04 at 5.04.1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Users/Rasa/Desktop/Screen Shot 2016-10-04 at 5.04.16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6A07E" w14:textId="77777777" w:rsidR="00243E67" w:rsidRDefault="00243E67"/>
    <w:p w14:paraId="3807D2FF" w14:textId="77777777" w:rsidR="00243E67" w:rsidRDefault="00243E67"/>
    <w:p w14:paraId="1F365695" w14:textId="77777777" w:rsidR="00243E67" w:rsidRDefault="00243E67">
      <w:r w:rsidRPr="00243E67">
        <w:rPr>
          <w:noProof/>
        </w:rPr>
        <w:drawing>
          <wp:inline distT="0" distB="0" distL="0" distR="0" wp14:anchorId="07FA0572" wp14:editId="1DAF9A31">
            <wp:extent cx="5995035" cy="59950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95306" cy="5995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E64CB" w14:textId="77777777" w:rsidR="00B6315E" w:rsidRDefault="00B6315E"/>
    <w:p w14:paraId="39A0FA20" w14:textId="77777777" w:rsidR="00B6315E" w:rsidRPr="00D34C1B" w:rsidRDefault="00B6315E" w:rsidP="00B6315E">
      <w:pPr>
        <w:shd w:val="clear" w:color="auto" w:fill="FFFFFF"/>
        <w:tabs>
          <w:tab w:val="left" w:pos="427"/>
        </w:tabs>
        <w:spacing w:before="130" w:line="331" w:lineRule="exact"/>
        <w:ind w:left="427" w:right="1210" w:hanging="365"/>
        <w:rPr>
          <w:rFonts w:ascii="Times New Roman"/>
          <w:color w:val="000000"/>
          <w:sz w:val="22"/>
          <w:szCs w:val="22"/>
        </w:rPr>
      </w:pPr>
      <w:r w:rsidRPr="00D34C1B">
        <w:rPr>
          <w:b/>
          <w:bCs/>
          <w:color w:val="000000"/>
          <w:sz w:val="22"/>
          <w:szCs w:val="22"/>
        </w:rPr>
        <w:lastRenderedPageBreak/>
        <w:t xml:space="preserve">Coordinate Geometry 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Graph the points </w:t>
      </w:r>
      <w:proofErr w:type="gramStart"/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 w:rsidRPr="00D34C1B">
        <w:rPr>
          <w:rFonts w:ascii="Times New Roman" w:cs="Times New Roman"/>
          <w:color w:val="000000"/>
          <w:sz w:val="22"/>
          <w:szCs w:val="22"/>
        </w:rPr>
        <w:t>(</w:t>
      </w:r>
      <w:proofErr w:type="gramEnd"/>
      <w:r w:rsidRPr="00D34C1B">
        <w:rPr>
          <w:rFonts w:ascii="Times New Roman" w:cs="Times New Roman"/>
          <w:color w:val="000000"/>
          <w:sz w:val="22"/>
          <w:szCs w:val="22"/>
        </w:rPr>
        <w:t xml:space="preserve">0, 0),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B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(3, 3),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C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(9, 3), and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D</w:t>
      </w:r>
      <w:r w:rsidRPr="00D34C1B">
        <w:rPr>
          <w:rFonts w:ascii="Times New Roman" w:cs="Times New Roman"/>
          <w:color w:val="000000"/>
          <w:sz w:val="22"/>
          <w:szCs w:val="22"/>
        </w:rPr>
        <w:t>(12, 0).</w:t>
      </w:r>
    </w:p>
    <w:p w14:paraId="6FA87810" w14:textId="77777777" w:rsidR="00B6315E" w:rsidRPr="00D34C1B" w:rsidRDefault="00B6315E" w:rsidP="00B6315E">
      <w:pPr>
        <w:shd w:val="clear" w:color="auto" w:fill="FFFFFF"/>
        <w:tabs>
          <w:tab w:val="left" w:pos="427"/>
        </w:tabs>
        <w:spacing w:line="331" w:lineRule="exact"/>
        <w:ind w:left="425" w:right="1208" w:hanging="5"/>
      </w:pPr>
      <w:r w:rsidRPr="00D34C1B">
        <w:rPr>
          <w:rFonts w:ascii="Times New Roman" w:cs="Times New Roman"/>
          <w:color w:val="000000"/>
          <w:sz w:val="22"/>
          <w:szCs w:val="22"/>
        </w:rPr>
        <w:t xml:space="preserve">Draw trapezoid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 xml:space="preserve">ABCD 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and diagonals </w:t>
      </w:r>
      <w:r w:rsidRPr="008B6A26">
        <w:rPr>
          <w:rFonts w:ascii="Times New Roman" w:cs="Times New Roman"/>
          <w:color w:val="000000"/>
          <w:position w:val="-6"/>
          <w:sz w:val="22"/>
          <w:szCs w:val="22"/>
        </w:rPr>
        <w:object w:dxaOrig="380" w:dyaOrig="320" w14:anchorId="4C4AE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5.7pt" o:ole="">
            <v:imagedata r:id="rId8" o:title=""/>
          </v:shape>
          <o:OLEObject Type="Embed" ProgID="Equation.DSMT4" ShapeID="_x0000_i1025" DrawAspect="Content" ObjectID="_1568490005" r:id="rId9"/>
        </w:object>
      </w:r>
      <w:r w:rsidRPr="00D34C1B">
        <w:rPr>
          <w:rFonts w:ascii="Times New Roman" w:cs="Times New Roman"/>
          <w:color w:val="000000"/>
          <w:sz w:val="22"/>
          <w:szCs w:val="22"/>
        </w:rPr>
        <w:t>and</w:t>
      </w:r>
      <w:r w:rsidRPr="00335245">
        <w:rPr>
          <w:rFonts w:ascii="Times New Roman" w:cs="Times New Roman"/>
          <w:color w:val="000000"/>
          <w:position w:val="-4"/>
          <w:sz w:val="22"/>
          <w:szCs w:val="22"/>
        </w:rPr>
        <w:object w:dxaOrig="380" w:dyaOrig="300" w14:anchorId="71B53301">
          <v:shape id="_x0000_i1026" type="#_x0000_t75" style="width:19.05pt;height:14.9pt" o:ole="">
            <v:imagedata r:id="rId10" o:title=""/>
          </v:shape>
          <o:OLEObject Type="Embed" ProgID="Equation.DSMT4" ShapeID="_x0000_i1026" DrawAspect="Content" ObjectID="_1568490006" r:id="rId11"/>
        </w:objec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 xml:space="preserve">. 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Add point </w:t>
      </w:r>
      <w:proofErr w:type="gramStart"/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E</w:t>
      </w:r>
      <w:r w:rsidRPr="00D34C1B">
        <w:rPr>
          <w:rFonts w:ascii="Times New Roman" w:cs="Times New Roman"/>
          <w:color w:val="000000"/>
          <w:sz w:val="22"/>
          <w:szCs w:val="22"/>
        </w:rPr>
        <w:t>(</w:t>
      </w:r>
      <w:proofErr w:type="gramEnd"/>
      <w:r w:rsidRPr="00D34C1B">
        <w:rPr>
          <w:rFonts w:ascii="Times New Roman" w:cs="Times New Roman"/>
          <w:color w:val="000000"/>
          <w:sz w:val="22"/>
          <w:szCs w:val="22"/>
        </w:rPr>
        <w:t xml:space="preserve">6, 2) at the intersection of diagonals </w:t>
      </w:r>
      <w:r w:rsidRPr="00335245">
        <w:rPr>
          <w:rFonts w:ascii="Times New Roman" w:cs="Times New Roman"/>
          <w:i/>
          <w:iCs/>
          <w:color w:val="000000"/>
          <w:position w:val="-6"/>
          <w:sz w:val="22"/>
          <w:szCs w:val="22"/>
        </w:rPr>
        <w:object w:dxaOrig="380" w:dyaOrig="320" w14:anchorId="4F729A9C">
          <v:shape id="_x0000_i1027" type="#_x0000_t75" style="width:19.05pt;height:15.7pt" o:ole="">
            <v:imagedata r:id="rId12" o:title=""/>
          </v:shape>
          <o:OLEObject Type="Embed" ProgID="Equation.DSMT4" ShapeID="_x0000_i1027" DrawAspect="Content" ObjectID="_1568490007" r:id="rId13"/>
        </w:objec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 xml:space="preserve">and </w:t>
      </w:r>
      <w:r w:rsidRPr="00335245">
        <w:rPr>
          <w:rFonts w:ascii="Times New Roman" w:cs="Times New Roman"/>
          <w:color w:val="000000"/>
          <w:position w:val="-4"/>
          <w:sz w:val="22"/>
          <w:szCs w:val="22"/>
        </w:rPr>
        <w:object w:dxaOrig="380" w:dyaOrig="300" w14:anchorId="7AA22637">
          <v:shape id="_x0000_i1028" type="#_x0000_t75" style="width:19.05pt;height:14.9pt" o:ole="">
            <v:imagedata r:id="rId14" o:title=""/>
          </v:shape>
          <o:OLEObject Type="Embed" ProgID="Equation.DSMT4" ShapeID="_x0000_i1028" DrawAspect="Content" ObjectID="_1568490008" r:id="rId15"/>
        </w:objec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.</w:t>
      </w:r>
    </w:p>
    <w:p w14:paraId="2D12E0DF" w14:textId="77777777" w:rsidR="00B6315E" w:rsidRPr="00D34C1B" w:rsidRDefault="00B6315E" w:rsidP="00B6315E">
      <w:pPr>
        <w:shd w:val="clear" w:color="auto" w:fill="FFFFFF"/>
        <w:tabs>
          <w:tab w:val="left" w:pos="686"/>
        </w:tabs>
        <w:spacing w:line="278" w:lineRule="exact"/>
        <w:ind w:left="427"/>
      </w:pPr>
      <w:r w:rsidRPr="00D34C1B">
        <w:rPr>
          <w:b/>
          <w:bCs/>
          <w:color w:val="000000"/>
        </w:rPr>
        <w:t>a.</w:t>
      </w:r>
      <w:r w:rsidRPr="00D34C1B">
        <w:rPr>
          <w:rFonts w:ascii="Times New Roman" w:cs="Times New Roman"/>
          <w:b/>
          <w:bCs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Find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BE</w:t>
      </w:r>
      <w:r w:rsidRPr="00D34C1B">
        <w:rPr>
          <w:rFonts w:ascii="Times New Roman" w:cs="Times New Roman"/>
          <w:i/>
          <w:iCs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and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CE</w:t>
      </w:r>
      <w:r w:rsidRPr="00D34C1B">
        <w:rPr>
          <w:rFonts w:ascii="Times New Roman" w:cs="Times New Roman"/>
          <w:color w:val="000000"/>
          <w:sz w:val="22"/>
          <w:szCs w:val="22"/>
        </w:rPr>
        <w:t>.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What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do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you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notice?</w:t>
      </w:r>
    </w:p>
    <w:p w14:paraId="48498395" w14:textId="77777777" w:rsidR="00B6315E" w:rsidRPr="00D34C1B" w:rsidRDefault="00B6315E" w:rsidP="00B6315E">
      <w:pPr>
        <w:shd w:val="clear" w:color="auto" w:fill="FFFFFF"/>
        <w:tabs>
          <w:tab w:val="left" w:pos="686"/>
        </w:tabs>
        <w:spacing w:line="278" w:lineRule="exact"/>
        <w:ind w:left="427"/>
      </w:pPr>
      <w:r w:rsidRPr="00D34C1B">
        <w:rPr>
          <w:b/>
          <w:bCs/>
          <w:color w:val="000000"/>
        </w:rPr>
        <w:t>b.</w:t>
      </w:r>
      <w:r w:rsidRPr="00D34C1B">
        <w:rPr>
          <w:rFonts w:ascii="Times New Roman" w:cs="Times New Roman"/>
          <w:b/>
          <w:bCs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Find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AE</w:t>
      </w:r>
      <w:r w:rsidRPr="00D34C1B">
        <w:rPr>
          <w:rFonts w:ascii="Times New Roman" w:cs="Times New Roman"/>
          <w:i/>
          <w:iCs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and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i/>
          <w:iCs/>
          <w:color w:val="000000"/>
          <w:sz w:val="22"/>
          <w:szCs w:val="22"/>
        </w:rPr>
        <w:t>DE</w:t>
      </w:r>
      <w:r w:rsidRPr="00D34C1B">
        <w:rPr>
          <w:rFonts w:ascii="Times New Roman" w:cs="Times New Roman"/>
          <w:color w:val="000000"/>
          <w:sz w:val="22"/>
          <w:szCs w:val="22"/>
        </w:rPr>
        <w:t>.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What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do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you</w:t>
      </w:r>
      <w:r w:rsidRPr="00D34C1B">
        <w:rPr>
          <w:rFonts w:ascii="Times New Roman" w:cs="Times New Roman"/>
          <w:color w:val="000000"/>
        </w:rPr>
        <w:t xml:space="preserve"> </w:t>
      </w:r>
      <w:r w:rsidRPr="00D34C1B">
        <w:rPr>
          <w:rFonts w:ascii="Times New Roman" w:cs="Times New Roman"/>
          <w:color w:val="000000"/>
          <w:sz w:val="22"/>
          <w:szCs w:val="22"/>
        </w:rPr>
        <w:t>notice?</w:t>
      </w:r>
    </w:p>
    <w:p w14:paraId="4749CA4A" w14:textId="77777777" w:rsidR="00B6315E" w:rsidRPr="00D34C1B" w:rsidRDefault="00B6315E" w:rsidP="00B6315E">
      <w:pPr>
        <w:shd w:val="clear" w:color="auto" w:fill="FFFFFF"/>
        <w:tabs>
          <w:tab w:val="left" w:pos="686"/>
        </w:tabs>
        <w:spacing w:line="278" w:lineRule="exact"/>
        <w:ind w:left="686" w:right="2016" w:hanging="259"/>
      </w:pPr>
      <w:r w:rsidRPr="00D34C1B">
        <w:rPr>
          <w:b/>
          <w:bCs/>
          <w:color w:val="000000"/>
        </w:rPr>
        <w:t>c.</w:t>
      </w:r>
      <w:r w:rsidRPr="00D34C1B">
        <w:rPr>
          <w:rFonts w:ascii="Times New Roman" w:cs="Times New Roman"/>
          <w:b/>
          <w:bCs/>
          <w:color w:val="000000"/>
          <w:sz w:val="22"/>
          <w:szCs w:val="22"/>
        </w:rPr>
        <w:t xml:space="preserve"> </w:t>
      </w:r>
      <w:r w:rsidRPr="00D34C1B">
        <w:rPr>
          <w:b/>
          <w:bCs/>
          <w:color w:val="000000"/>
          <w:sz w:val="22"/>
          <w:szCs w:val="22"/>
        </w:rPr>
        <w:t xml:space="preserve">Make a Conjecture </w:t>
      </w:r>
      <w:r w:rsidRPr="00D34C1B">
        <w:rPr>
          <w:rFonts w:ascii="Times New Roman" w:cs="Times New Roman"/>
          <w:color w:val="000000"/>
          <w:sz w:val="22"/>
          <w:szCs w:val="22"/>
        </w:rPr>
        <w:t>What appears to be true about the diagonals of a trapezoid?</w:t>
      </w:r>
    </w:p>
    <w:p w14:paraId="3DADB6CF" w14:textId="77777777" w:rsidR="00B6315E" w:rsidRDefault="00B6315E"/>
    <w:p w14:paraId="3369A05E" w14:textId="7639FCF4" w:rsidR="00B6315E" w:rsidRDefault="00B6315E">
      <w:r w:rsidRPr="00243E67">
        <w:rPr>
          <w:noProof/>
        </w:rPr>
        <w:drawing>
          <wp:inline distT="0" distB="0" distL="0" distR="0" wp14:anchorId="29AA0F6F" wp14:editId="3A5FEBBC">
            <wp:extent cx="5943600" cy="5943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6315E" w:rsidSect="00076C71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F68D89" w14:textId="77777777" w:rsidR="00375647" w:rsidRDefault="00375647" w:rsidP="00243E67">
      <w:r>
        <w:separator/>
      </w:r>
    </w:p>
  </w:endnote>
  <w:endnote w:type="continuationSeparator" w:id="0">
    <w:p w14:paraId="706A9423" w14:textId="77777777" w:rsidR="00375647" w:rsidRDefault="00375647" w:rsidP="00243E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45421C" w14:textId="77777777" w:rsidR="00375647" w:rsidRDefault="00375647" w:rsidP="00243E67">
      <w:r>
        <w:separator/>
      </w:r>
    </w:p>
  </w:footnote>
  <w:footnote w:type="continuationSeparator" w:id="0">
    <w:p w14:paraId="7704DF90" w14:textId="77777777" w:rsidR="00375647" w:rsidRDefault="00375647" w:rsidP="00243E6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576502" w14:textId="77777777" w:rsidR="00243E67" w:rsidRDefault="00243E67">
    <w:pPr>
      <w:pStyle w:val="Header"/>
    </w:pPr>
    <w:r>
      <w:t>Name: _______________________________________________ Period: 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E67"/>
    <w:rsid w:val="00076C71"/>
    <w:rsid w:val="000F2242"/>
    <w:rsid w:val="00243E67"/>
    <w:rsid w:val="0032456B"/>
    <w:rsid w:val="00375647"/>
    <w:rsid w:val="00485161"/>
    <w:rsid w:val="007168C2"/>
    <w:rsid w:val="00A64583"/>
    <w:rsid w:val="00B623E8"/>
    <w:rsid w:val="00B63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4F84AB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3E6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43E67"/>
  </w:style>
  <w:style w:type="paragraph" w:styleId="Footer">
    <w:name w:val="footer"/>
    <w:basedOn w:val="Normal"/>
    <w:link w:val="FooterChar"/>
    <w:uiPriority w:val="99"/>
    <w:unhideWhenUsed/>
    <w:rsid w:val="00243E6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3E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header" Target="head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png"/><Relationship Id="rId7" Type="http://schemas.openxmlformats.org/officeDocument/2006/relationships/image" Target="media/image2.tiff"/><Relationship Id="rId8" Type="http://schemas.openxmlformats.org/officeDocument/2006/relationships/image" Target="media/image3.wmf"/><Relationship Id="rId9" Type="http://schemas.openxmlformats.org/officeDocument/2006/relationships/oleObject" Target="embeddings/oleObject1.bin"/><Relationship Id="rId10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70</Words>
  <Characters>400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3</cp:revision>
  <dcterms:created xsi:type="dcterms:W3CDTF">2016-10-04T21:04:00Z</dcterms:created>
  <dcterms:modified xsi:type="dcterms:W3CDTF">2017-10-03T02:53:00Z</dcterms:modified>
</cp:coreProperties>
</file>